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8" r:id="rId3"/>
    <p:sldId id="257" r:id="rId4"/>
    <p:sldId id="259" r:id="rId5"/>
    <p:sldId id="260" r:id="rId6"/>
    <p:sldId id="261" r:id="rId7"/>
    <p:sldId id="265" r:id="rId8"/>
    <p:sldId id="267" r:id="rId9"/>
    <p:sldId id="266" r:id="rId10"/>
    <p:sldId id="268" r:id="rId11"/>
    <p:sldId id="262" r:id="rId12"/>
    <p:sldId id="270" r:id="rId13"/>
    <p:sldId id="269" r:id="rId14"/>
    <p:sldId id="271" r:id="rId15"/>
    <p:sldId id="272" r:id="rId16"/>
    <p:sldId id="263" r:id="rId17"/>
    <p:sldId id="277" r:id="rId18"/>
    <p:sldId id="264" r:id="rId19"/>
    <p:sldId id="273" r:id="rId20"/>
    <p:sldId id="274" r:id="rId21"/>
    <p:sldId id="275" r:id="rId22"/>
    <p:sldId id="27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86417" autoAdjust="0"/>
  </p:normalViewPr>
  <p:slideViewPr>
    <p:cSldViewPr snapToGrid="0">
      <p:cViewPr varScale="1">
        <p:scale>
          <a:sx n="60" d="100"/>
          <a:sy n="60" d="100"/>
        </p:scale>
        <p:origin x="88" y="48"/>
      </p:cViewPr>
      <p:guideLst/>
    </p:cSldViewPr>
  </p:slideViewPr>
  <p:outlineViewPr>
    <p:cViewPr>
      <p:scale>
        <a:sx n="33" d="100"/>
        <a:sy n="33" d="100"/>
      </p:scale>
      <p:origin x="0" y="-629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580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306D98-5238-41D2-95C4-D43A5C50FDEA}" type="datetimeFigureOut">
              <a:rPr lang="en-US" smtClean="0"/>
              <a:t>3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5D8CD-6023-4BF3-B61B-0565B3C6D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78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asic idea is that we can characterize the distribution of the statistic in all possible samples. If we draw a single random sample we usually use it to draw inferences about a statistic (e.g. the mean) based on what (theoretically) would happen if we drew lots of (infinitely many) random samples. This distribution of values of a statistic in all possible samples is the sampling distribution of the statistics. Sometimes theoretical arguments lead to a mathematical representation of the sampling distribution but, in general, we can't enumerate the values of the statistic in all possible sampl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6198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ulation allows us to actually randomly draw multiple samples and examine empirically what occurs in these samples. We can calculate p-values, standard errors, confidence intervals, etc. based on the multiple samp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348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we have to draw multiple</a:t>
            </a:r>
            <a:r>
              <a:rPr lang="en-US" baseline="0" dirty="0"/>
              <a:t> samples of a given size.  The “classic” example is the sampling distribution of the mea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951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e order of the do loops.  We</a:t>
            </a:r>
            <a:r>
              <a:rPr lang="en-US" baseline="0" dirty="0"/>
              <a:t> will use by group processing so this order saves a sort step.  A good habit is to start with a small number of reps (I usually use 10) and check the co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459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could also be done with </a:t>
            </a:r>
            <a:r>
              <a:rPr lang="en-US" dirty="0" err="1"/>
              <a:t>sq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05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are our simulated estimates</a:t>
            </a:r>
            <a:r>
              <a:rPr lang="en-US" baseline="0" dirty="0"/>
              <a:t> of mean values from a sample of 10 independent U(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048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variate allows estimating custom percentil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9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gs like this are often of interest,</a:t>
            </a:r>
            <a:r>
              <a:rPr lang="en-US" baseline="0" dirty="0"/>
              <a:t> e.g. , you got a mean of .9, what is the probability of this occurring if the mean is 0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83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5D8CD-6023-4BF3-B61B-0565B3C6DB7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946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1F122-8D99-479F-A0B7-9D96643A8C16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315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876C2-758C-4991-8DAB-7C36C58F8FEB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7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AEA50-0BB1-4308-BC40-FB29957805EE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48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FF7D3-8C9F-4E44-9BA8-D92234695F6F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26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9F5BE-672A-42CB-831E-EEADED97E2B4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03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39630-AD65-440C-B03F-C5728CB0B361}" type="datetime1">
              <a:rPr lang="en-US" smtClean="0"/>
              <a:t>3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555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17F81-8498-4F23-8981-844275DBB3D6}" type="datetime1">
              <a:rPr lang="en-US" smtClean="0"/>
              <a:t>3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87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9F146-D38F-481E-8314-CDBCD01670AC}" type="datetime1">
              <a:rPr lang="en-US" smtClean="0"/>
              <a:t>3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892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FB224-462A-4052-BAFA-A2D2E61436A6}" type="datetime1">
              <a:rPr lang="en-US" smtClean="0"/>
              <a:t>3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066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1D164-97C6-4880-88C4-526DD35DB0EE}" type="datetime1">
              <a:rPr lang="en-US" smtClean="0"/>
              <a:t>3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5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22571-D948-4F21-820E-6113F8A68CA0}" type="datetime1">
              <a:rPr lang="en-US" smtClean="0"/>
              <a:t>3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33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13938-208C-479D-87DD-39A30EBDD033}" type="datetime1">
              <a:rPr lang="en-US" smtClean="0"/>
              <a:t>3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6C0030-F6B6-4BB8-B8F6-D84D5834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187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84504" y="2550541"/>
            <a:ext cx="10515600" cy="1325563"/>
          </a:xfrm>
        </p:spPr>
        <p:txBody>
          <a:bodyPr/>
          <a:lstStyle/>
          <a:p>
            <a:r>
              <a:rPr lang="en-US" dirty="0"/>
              <a:t>The sampling distribution of a statis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223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0144" y="163957"/>
            <a:ext cx="10515600" cy="1325563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Lucida Console" panose="020B0609040504020204" pitchFamily="49" charset="0"/>
              </a:rPr>
              <a:t>Estimate Probabilities from ASD, e.g. </a:t>
            </a:r>
            <a:br>
              <a:rPr lang="en-US" sz="3200" dirty="0">
                <a:latin typeface="Lucida Console" panose="020B0609040504020204" pitchFamily="49" charset="0"/>
              </a:rPr>
            </a:br>
            <a:r>
              <a:rPr lang="en-US" sz="3200" dirty="0">
                <a:latin typeface="Lucida Console" panose="020B0609040504020204" pitchFamily="49" charset="0"/>
              </a:rPr>
              <a:t>what is the probability the mean of a sample &gt;.7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447800" y="2321898"/>
            <a:ext cx="89946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um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&gt;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7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/count(*)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5941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2208" y="2578608"/>
            <a:ext cx="10515600" cy="1325563"/>
          </a:xfrm>
        </p:spPr>
        <p:txBody>
          <a:bodyPr/>
          <a:lstStyle/>
          <a:p>
            <a:r>
              <a:rPr lang="en-US" dirty="0"/>
              <a:t>Sampling Distribution of statistics from norm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541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69920" y="16789"/>
            <a:ext cx="5873496" cy="1325563"/>
          </a:xfrm>
        </p:spPr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1. Simulate data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1646" y="1402527"/>
            <a:ext cx="1106215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31;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10000;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mal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03148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2. Compute statistics for each samp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85928" y="2343507"/>
            <a:ext cx="1200607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mal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di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di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983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.  Analyze Approximate Sampling Distribution. Calculate variances of sampling distribution for mean and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3000" y="2931635"/>
            <a:ext cx="883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di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9976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  Analyze Approximate Sampling Distribution. Plot kernel density estimat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74320" y="1997839"/>
            <a:ext cx="118506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ing Distributions of Mean and Median for N(0,1) Data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nsit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yp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kernel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egend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Mean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nsit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di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yp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kernel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egend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Median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802871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7853" y="1964353"/>
            <a:ext cx="1132893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scale the sample variances by (N-1)/sigma^2 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aled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* (&amp;N-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Fit chi-square distribution to data 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No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aled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Variance of Normal Data (Scaled)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caledVar /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amma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lpha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it-IT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gma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it-IT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 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Histogram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41960" y="0"/>
            <a:ext cx="1141058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ea typeface="+mj-ea"/>
                <a:cs typeface="+mj-cs"/>
              </a:rPr>
              <a:t>3.  Analyze Approximate Sampling Distribution. Examine sampling distribution of the variance and fit to chi-square distrib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7535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645735" y="2179674"/>
            <a:ext cx="6062330" cy="1325563"/>
          </a:xfrm>
        </p:spPr>
        <p:txBody>
          <a:bodyPr/>
          <a:lstStyle/>
          <a:p>
            <a:r>
              <a:rPr lang="en-US" dirty="0"/>
              <a:t>The effect of sample size</a:t>
            </a:r>
          </a:p>
        </p:txBody>
      </p:sp>
    </p:spTree>
    <p:extLst>
      <p:ext uri="{BB962C8B-B14F-4D97-AF65-F5344CB8AC3E}">
        <p14:creationId xmlns:p14="http://schemas.microsoft.com/office/powerpoint/2010/main" val="455651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9774" y="1177667"/>
            <a:ext cx="1202195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Uni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t-B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obs = 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0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t-B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t-B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02665" y="0"/>
            <a:ext cx="5147930" cy="1325563"/>
          </a:xfrm>
        </p:spPr>
        <p:txBody>
          <a:bodyPr/>
          <a:lstStyle/>
          <a:p>
            <a:r>
              <a:rPr lang="en-US" dirty="0"/>
              <a:t>Generate samples</a:t>
            </a:r>
          </a:p>
        </p:txBody>
      </p:sp>
    </p:spTree>
    <p:extLst>
      <p:ext uri="{BB962C8B-B14F-4D97-AF65-F5344CB8AC3E}">
        <p14:creationId xmlns:p14="http://schemas.microsoft.com/office/powerpoint/2010/main" val="9165010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mean for each samp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7172" y="2413338"/>
            <a:ext cx="78468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Uni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70137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distribution of the mean of a sampl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16531" y="2117558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215443"/>
            <a:ext cx="641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:</a:t>
            </a:r>
            <a:b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8"/>
              </a:rPr>
            </a:b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Unicode MS" panose="020B0604020202020204" pitchFamily="34" charset="-128"/>
              </a:rPr>
              <a:t>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66043"/>
              </p:ext>
            </p:extLst>
          </p:nvPr>
        </p:nvGraphicFramePr>
        <p:xfrm>
          <a:off x="512345" y="2476451"/>
          <a:ext cx="10058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889160" imgH="1333440" progId="Equation.DSMT4">
                  <p:embed/>
                </p:oleObj>
              </mc:Choice>
              <mc:Fallback>
                <p:oleObj name="Equation" r:id="rId3" imgW="48891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345" y="2476451"/>
                        <a:ext cx="100584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83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mmarize approx. sampling distribution of statist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2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9090" y="2784373"/>
            <a:ext cx="1079381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where=(_TYPE_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473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47193" y="0"/>
            <a:ext cx="7685690" cy="1325563"/>
          </a:xfrm>
        </p:spPr>
        <p:txBody>
          <a:bodyPr/>
          <a:lstStyle/>
          <a:p>
            <a:r>
              <a:rPr lang="en-US" dirty="0"/>
              <a:t>Use IML to create data to grap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3267" y="948690"/>
            <a:ext cx="1172260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u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out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output dataset from proc mean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ea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ll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{N Mean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create vector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o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out;/close the dataset*/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NN = 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x = T( do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02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)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vergence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{N x pdf}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create an empty data set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nrow(NN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N = j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row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x)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NN[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]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pdf = pdf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x, Mean[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],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]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pp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add this observation to data set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o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vergence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close the dataset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8820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61594" y="0"/>
            <a:ext cx="5615152" cy="1325563"/>
          </a:xfrm>
        </p:spPr>
        <p:txBody>
          <a:bodyPr/>
          <a:lstStyle/>
          <a:p>
            <a:r>
              <a:rPr lang="en-US" dirty="0"/>
              <a:t>Graph Created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23544" y="2136339"/>
            <a:ext cx="10972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raphic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NTIALIASMA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3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nvergence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ing Distribution of Sample Mean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df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ensity"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 N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e Size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df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043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2128" y="2386584"/>
            <a:ext cx="6273800" cy="1325563"/>
          </a:xfrm>
        </p:spPr>
        <p:txBody>
          <a:bodyPr/>
          <a:lstStyle/>
          <a:p>
            <a:r>
              <a:rPr lang="en-US" dirty="0"/>
              <a:t>Monte Carlo Estim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771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35544" y="1881844"/>
            <a:ext cx="10515600" cy="443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</a:rPr>
            </a:b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Generate multiple random samples</a:t>
            </a: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</a:b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</a:b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Compute the statistic for each sample </a:t>
            </a: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</a:b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</a:b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The collection of these calculated statistics provides an  approximate sampling distribution (</a:t>
            </a:r>
            <a:r>
              <a:rPr kumimoji="0" lang="en-US" altLang="en-US" sz="32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AS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)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Analyze the </a:t>
            </a:r>
            <a:r>
              <a:rPr kumimoji="0" lang="en-US" altLang="en-US" sz="32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AS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to draw conclusions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4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34568" y="489353"/>
            <a:ext cx="110246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000" b="1" dirty="0">
                <a:solidFill>
                  <a:srgbClr val="000000"/>
                </a:solidFill>
                <a:ea typeface="+mj-ea"/>
                <a:cs typeface="+mj-cs"/>
              </a:rPr>
              <a:t>The process for simulating the sampling distribution for some statistic:</a:t>
            </a:r>
            <a:r>
              <a:rPr lang="en-US" altLang="en-US" sz="4000" b="1" dirty="0">
                <a:solidFill>
                  <a:prstClr val="black"/>
                </a:solidFill>
                <a:ea typeface="+mj-ea"/>
                <a:cs typeface="+mj-cs"/>
              </a:rPr>
              <a:t>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90302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776" y="2265045"/>
            <a:ext cx="7857744" cy="1325563"/>
          </a:xfrm>
        </p:spPr>
        <p:txBody>
          <a:bodyPr/>
          <a:lstStyle/>
          <a:p>
            <a:r>
              <a:rPr lang="en-US" dirty="0"/>
              <a:t>Simulation using the Data Ste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86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76" y="91440"/>
            <a:ext cx="12054679" cy="91728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ampling Distribution of the Mean, uniform(0,1) </a:t>
            </a:r>
            <a:br>
              <a:rPr lang="en-US" dirty="0"/>
            </a:br>
            <a:r>
              <a:rPr lang="en-US" dirty="0"/>
              <a:t>1.  Generate Random sam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71432" y="1662624"/>
            <a:ext cx="1164656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10;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size of each sample 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;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samples   */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86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49224" y="0"/>
            <a:ext cx="11015472" cy="1325563"/>
          </a:xfrm>
        </p:spPr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2.  Compute mean for each samp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77462" y="2459504"/>
            <a:ext cx="81665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92477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 Analyze ASD: summarize and create histo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6156" y="2315359"/>
            <a:ext cx="112196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9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e Mean of U(0,1) Data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orm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Histogram moments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oodnessoff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114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58312" y="0"/>
            <a:ext cx="5352288" cy="1325563"/>
          </a:xfrm>
        </p:spPr>
        <p:txBody>
          <a:bodyPr/>
          <a:lstStyle/>
          <a:p>
            <a:r>
              <a:rPr lang="en-US" dirty="0"/>
              <a:t>Examine Percentil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C0030-F6B6-4BB8-B8F6-D84D5834C3FF}" type="slidenum">
              <a:rPr lang="en-US" smtClean="0"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04672" y="2058704"/>
            <a:ext cx="110368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Un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ctl95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ctlp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.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7.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ctlp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ctl95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o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934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</TotalTime>
  <Words>1124</Words>
  <Application>Microsoft Office PowerPoint</Application>
  <PresentationFormat>Widescreen</PresentationFormat>
  <Paragraphs>197</Paragraphs>
  <Slides>2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 Unicode MS</vt:lpstr>
      <vt:lpstr>Arial</vt:lpstr>
      <vt:lpstr>Calibri</vt:lpstr>
      <vt:lpstr>Calibri Light</vt:lpstr>
      <vt:lpstr>Lucida Console</vt:lpstr>
      <vt:lpstr>Office Theme</vt:lpstr>
      <vt:lpstr>Equation</vt:lpstr>
      <vt:lpstr>The sampling distribution of a statistic</vt:lpstr>
      <vt:lpstr>Sampling distribution of the mean of a sample.</vt:lpstr>
      <vt:lpstr>Monte Carlo Estimates</vt:lpstr>
      <vt:lpstr> Generate multiple random samples  Compute the statistic for each sample    The collection of these calculated statistics provides an  approximate sampling distribution (ASD).   Analyze the ASD to draw conclusions.</vt:lpstr>
      <vt:lpstr>Simulation using the Data Step</vt:lpstr>
      <vt:lpstr>Sampling Distribution of the Mean, uniform(0,1)  1.  Generate Random samples.</vt:lpstr>
      <vt:lpstr>2.  Compute mean for each sample</vt:lpstr>
      <vt:lpstr>3.  Analyze ASD: summarize and create histogram</vt:lpstr>
      <vt:lpstr>Examine Percentiles</vt:lpstr>
      <vt:lpstr>Estimate Probabilities from ASD, e.g.  what is the probability the mean of a sample &gt;.7</vt:lpstr>
      <vt:lpstr>Sampling Distribution of statistics from normal data</vt:lpstr>
      <vt:lpstr>1. Simulate data</vt:lpstr>
      <vt:lpstr>2. Compute statistics for each sample</vt:lpstr>
      <vt:lpstr>3.  Analyze Approximate Sampling Distribution. Calculate variances of sampling distribution for mean and median</vt:lpstr>
      <vt:lpstr>3.  Analyze Approximate Sampling Distribution. Plot kernel density estimates.</vt:lpstr>
      <vt:lpstr>PowerPoint Presentation</vt:lpstr>
      <vt:lpstr>The effect of sample size</vt:lpstr>
      <vt:lpstr>Generate samples</vt:lpstr>
      <vt:lpstr>Compute mean for each sample</vt:lpstr>
      <vt:lpstr>Summarize approx. sampling distribution of statistic</vt:lpstr>
      <vt:lpstr>Use IML to create data to graph</vt:lpstr>
      <vt:lpstr>Graph Created Dat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ampling distribution of a statistic</dc:title>
  <dc:creator>Dan McGee</dc:creator>
  <cp:lastModifiedBy>Dan McGee</cp:lastModifiedBy>
  <cp:revision>21</cp:revision>
  <dcterms:created xsi:type="dcterms:W3CDTF">2017-02-25T14:04:32Z</dcterms:created>
  <dcterms:modified xsi:type="dcterms:W3CDTF">2017-03-03T18:28:31Z</dcterms:modified>
</cp:coreProperties>
</file>